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658FC7" w14:textId="73C4D3E4" w:rsidR="005135FF" w:rsidRPr="001503A6" w:rsidRDefault="005135FF" w:rsidP="005135FF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>
        <w:rPr>
          <w:noProof/>
        </w:rPr>
        <w:drawing>
          <wp:inline distT="0" distB="0" distL="0" distR="0" wp14:anchorId="6101BB07" wp14:editId="1A70D649">
            <wp:extent cx="5486400" cy="4086860"/>
            <wp:effectExtent l="0" t="0" r="0" b="889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EC0D537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86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503A6">
        <w:rPr>
          <w:rFonts w:ascii="Arial" w:hAnsi="Arial" w:cs="Arial"/>
          <w:b/>
        </w:rPr>
        <w:t>Instructions</w:t>
      </w:r>
    </w:p>
    <w:p w14:paraId="6749995C" w14:textId="1E5322DA" w:rsidR="005135FF" w:rsidRPr="001503A6" w:rsidRDefault="005135FF" w:rsidP="005135FF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7216" behindDoc="0" locked="0" layoutInCell="1" allowOverlap="1" wp14:anchorId="78D87C45" wp14:editId="7C86FF83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0D8D56FC" w14:textId="5CE7E19C" w:rsidR="005135FF" w:rsidRPr="001503A6" w:rsidRDefault="005135FF" w:rsidP="005135FF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5168" behindDoc="0" locked="0" layoutInCell="1" allowOverlap="1" wp14:anchorId="24246C90" wp14:editId="62054949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024EBEFE" w14:textId="77777777" w:rsidR="005135FF" w:rsidRPr="001503A6" w:rsidRDefault="005135FF" w:rsidP="005135FF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2201C7A7" w14:textId="77777777" w:rsidR="005135FF" w:rsidRPr="001503A6" w:rsidRDefault="005135FF" w:rsidP="005135FF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3955200C" w14:textId="77777777" w:rsidR="005135FF" w:rsidRPr="001503A6" w:rsidRDefault="005135FF" w:rsidP="005135FF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11BB36B1" w14:textId="77777777" w:rsidR="005135FF" w:rsidRPr="001503A6" w:rsidRDefault="005135FF" w:rsidP="005135FF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562DDEF8" w14:textId="77777777" w:rsidR="005135FF" w:rsidRPr="001503A6" w:rsidRDefault="005135FF" w:rsidP="005135FF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38CFB28D" w14:textId="77777777" w:rsidR="005135FF" w:rsidRDefault="005135FF" w:rsidP="005135FF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130198A0" w14:textId="77777777" w:rsidR="005135FF" w:rsidRPr="001503A6" w:rsidRDefault="005135FF" w:rsidP="005135FF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3F48FDF4" w14:textId="77777777" w:rsidR="005135FF" w:rsidRPr="001503A6" w:rsidRDefault="005135FF" w:rsidP="005135FF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6E434C95" w14:textId="0C7F4593" w:rsidR="005135FF" w:rsidRPr="001503A6" w:rsidRDefault="005135FF" w:rsidP="005135FF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803DA3">
        <w:rPr>
          <w:rFonts w:ascii="Arial" w:hAnsi="Arial" w:cs="Arial"/>
          <w:b/>
        </w:rPr>
        <w:t>22</w:t>
      </w:r>
      <w:r w:rsidRPr="001503A6">
        <w:rPr>
          <w:rFonts w:ascii="Arial" w:hAnsi="Arial" w:cs="Arial"/>
        </w:rPr>
        <w:t xml:space="preserve">. There are </w:t>
      </w:r>
      <w:r w:rsidR="00803DA3">
        <w:rPr>
          <w:rFonts w:ascii="Arial" w:hAnsi="Arial" w:cs="Arial"/>
          <w:b/>
        </w:rPr>
        <w:t>8</w:t>
      </w:r>
      <w:r w:rsidRPr="001503A6">
        <w:rPr>
          <w:rFonts w:ascii="Arial" w:hAnsi="Arial" w:cs="Arial"/>
        </w:rPr>
        <w:t xml:space="preserve"> questions.</w:t>
      </w:r>
    </w:p>
    <w:p w14:paraId="26DDF341" w14:textId="77777777" w:rsidR="005135FF" w:rsidRPr="001503A6" w:rsidRDefault="005135FF" w:rsidP="005135FF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2BC9D9A9" w14:textId="77777777" w:rsidR="005135FF" w:rsidRPr="003E761B" w:rsidRDefault="005135FF" w:rsidP="005135FF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79AFE216" w14:textId="77777777" w:rsidR="005135FF" w:rsidRPr="001503A6" w:rsidRDefault="005135FF" w:rsidP="005135FF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6B8160F2" w14:textId="77777777" w:rsidR="005135FF" w:rsidRPr="001503A6" w:rsidRDefault="005135FF" w:rsidP="005135FF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5D7126F6" w14:textId="77777777" w:rsidR="005135FF" w:rsidRPr="001503A6" w:rsidRDefault="005135FF" w:rsidP="005135FF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58F09FBB" w14:textId="77777777" w:rsidR="005135FF" w:rsidRPr="001503A6" w:rsidRDefault="005135FF" w:rsidP="005135FF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222CA626" w14:textId="77777777" w:rsidR="005135FF" w:rsidRPr="001503A6" w:rsidRDefault="005135FF" w:rsidP="005135FF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25EEB1C9" w14:textId="77777777" w:rsidR="005135FF" w:rsidRDefault="005135FF" w:rsidP="005135FF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50D790BD" w14:textId="77777777" w:rsidR="005135FF" w:rsidRDefault="005135F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ED207CA" w14:textId="5C695B11" w:rsidR="000024AF" w:rsidRDefault="000024AF" w:rsidP="000024AF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Using algebra, prove that </w:t>
      </w:r>
      <w:r w:rsidRPr="00FA14BC">
        <w:rPr>
          <w:rFonts w:ascii="Times New Roman" w:hAnsi="Times New Roman"/>
          <w:position w:val="-6"/>
          <w:sz w:val="24"/>
          <w:szCs w:val="24"/>
          <w:lang w:eastAsia="en-GB"/>
        </w:rPr>
        <w:object w:dxaOrig="1120" w:dyaOrig="320" w14:anchorId="083813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5pt;height:16.15pt" o:ole="">
            <v:imagedata r:id="rId10" o:title=""/>
          </v:shape>
          <o:OLEObject Type="Embed" ProgID="Equation.DSMT4" ShapeID="_x0000_i1025" DrawAspect="Content" ObjectID="_1661091781" r:id="rId11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equal in value to </w:t>
      </w:r>
      <w:r w:rsidRPr="00FA14BC">
        <w:rPr>
          <w:rFonts w:ascii="Times New Roman" w:hAnsi="Times New Roman"/>
          <w:position w:val="-24"/>
          <w:sz w:val="24"/>
          <w:szCs w:val="24"/>
          <w:lang w:eastAsia="en-GB"/>
        </w:rPr>
        <w:object w:dxaOrig="340" w:dyaOrig="660" w14:anchorId="6A580C05">
          <v:shape id="_x0000_i1026" type="#_x0000_t75" style="width:17.4pt;height:33.5pt" o:ole="">
            <v:imagedata r:id="rId12" o:title=""/>
          </v:shape>
          <o:OLEObject Type="Embed" ProgID="Equation.DSMT4" ShapeID="_x0000_i1026" DrawAspect="Content" ObjectID="_1661091782" r:id="rId13"/>
        </w:object>
      </w:r>
    </w:p>
    <w:p w14:paraId="6A81A067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F38F53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FCE18F3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0A00C28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6FF00E6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D22B08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CC9AF14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04E7A43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DB5610B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2588A7D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C58653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BED860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97FAA86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1BDB3BD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5A54A6E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1251FAD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83CEECB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A1850A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379A4D0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CB4AF64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B9802B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76E097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092DB11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CEB0FB0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0C5BE28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1D01F5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CE116E8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2388259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ED4F6C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70CB9D3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E41BA74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A9AD612" w14:textId="62241340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1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CB1CCC7" w14:textId="27F40147" w:rsidR="000024AF" w:rsidRDefault="006E083A" w:rsidP="000024A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4F1FD4F9" wp14:editId="7FD969BB">
            <wp:simplePos x="0" y="0"/>
            <wp:positionH relativeFrom="column">
              <wp:posOffset>-699247</wp:posOffset>
            </wp:positionH>
            <wp:positionV relativeFrom="paragraph">
              <wp:posOffset>210671</wp:posOffset>
            </wp:positionV>
            <wp:extent cx="270478" cy="473336"/>
            <wp:effectExtent l="0" t="0" r="0" b="3175"/>
            <wp:wrapNone/>
            <wp:docPr id="5" name="Picture 5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4AF"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 w:rsidR="000024AF"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1942760C" w14:textId="1260581C" w:rsidR="008D0798" w:rsidRDefault="008D0798" w:rsidP="000024A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AC4D92E" w14:textId="06092599" w:rsidR="000024AF" w:rsidRPr="00DC5386" w:rsidRDefault="00066935" w:rsidP="000024A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0024AF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024AF" w:rsidRPr="00DC5386">
        <w:rPr>
          <w:rFonts w:ascii="Times New Roman" w:hAnsi="Times New Roman"/>
          <w:sz w:val="24"/>
          <w:szCs w:val="24"/>
          <w:lang w:eastAsia="en-GB"/>
        </w:rPr>
        <w:t>Write these numbers in order of size.</w:t>
      </w:r>
    </w:p>
    <w:p w14:paraId="1CCCB831" w14:textId="77777777" w:rsidR="000024AF" w:rsidRPr="00DC5386" w:rsidRDefault="000024AF" w:rsidP="000024A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Start with the smallest number.</w:t>
      </w:r>
    </w:p>
    <w:p w14:paraId="74C2FAA7" w14:textId="77777777" w:rsidR="000024AF" w:rsidRDefault="000024AF" w:rsidP="000024A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607"/>
        <w:gridCol w:w="1607"/>
        <w:gridCol w:w="1607"/>
        <w:gridCol w:w="1607"/>
      </w:tblGrid>
      <w:tr w:rsidR="000024AF" w:rsidRPr="002060AA" w14:paraId="477316D7" w14:textId="77777777" w:rsidTr="00025C81">
        <w:trPr>
          <w:trHeight w:val="424"/>
          <w:jc w:val="center"/>
        </w:trPr>
        <w:tc>
          <w:tcPr>
            <w:tcW w:w="1607" w:type="dxa"/>
            <w:shd w:val="clear" w:color="auto" w:fill="auto"/>
            <w:vAlign w:val="center"/>
          </w:tcPr>
          <w:p w14:paraId="7716C41D" w14:textId="77777777" w:rsidR="000024AF" w:rsidRPr="002060AA" w:rsidRDefault="000024AF" w:rsidP="00025C8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060AA">
              <w:rPr>
                <w:rFonts w:ascii="Times New Roman" w:hAnsi="Times New Roman"/>
                <w:position w:val="-6"/>
                <w:sz w:val="24"/>
                <w:szCs w:val="24"/>
                <w:lang w:eastAsia="en-GB"/>
              </w:rPr>
              <w:object w:dxaOrig="600" w:dyaOrig="320" w14:anchorId="7CF7D97C">
                <v:shape id="_x0000_i1027" type="#_x0000_t75" style="width:29.8pt;height:16.15pt" o:ole="">
                  <v:imagedata r:id="rId15" o:title=""/>
                </v:shape>
                <o:OLEObject Type="Embed" ProgID="Equation.DSMT4" ShapeID="_x0000_i1027" DrawAspect="Content" ObjectID="_1661091783" r:id="rId16"/>
              </w:object>
            </w:r>
          </w:p>
        </w:tc>
        <w:tc>
          <w:tcPr>
            <w:tcW w:w="1607" w:type="dxa"/>
            <w:shd w:val="clear" w:color="auto" w:fill="auto"/>
            <w:vAlign w:val="center"/>
          </w:tcPr>
          <w:p w14:paraId="3F6E78A8" w14:textId="77777777" w:rsidR="000024AF" w:rsidRPr="002060AA" w:rsidRDefault="000024AF" w:rsidP="00025C8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060AA">
              <w:rPr>
                <w:rFonts w:ascii="Times New Roman" w:hAnsi="Times New Roman"/>
                <w:position w:val="-6"/>
                <w:sz w:val="24"/>
                <w:szCs w:val="24"/>
                <w:lang w:eastAsia="en-GB"/>
              </w:rPr>
              <w:object w:dxaOrig="600" w:dyaOrig="320" w14:anchorId="4B5F763D">
                <v:shape id="_x0000_i1028" type="#_x0000_t75" style="width:29.8pt;height:16.15pt" o:ole="">
                  <v:imagedata r:id="rId17" o:title=""/>
                </v:shape>
                <o:OLEObject Type="Embed" ProgID="Equation.DSMT4" ShapeID="_x0000_i1028" DrawAspect="Content" ObjectID="_1661091784" r:id="rId18"/>
              </w:object>
            </w:r>
          </w:p>
        </w:tc>
        <w:tc>
          <w:tcPr>
            <w:tcW w:w="1607" w:type="dxa"/>
            <w:shd w:val="clear" w:color="auto" w:fill="auto"/>
            <w:vAlign w:val="center"/>
          </w:tcPr>
          <w:p w14:paraId="0C17A312" w14:textId="77777777" w:rsidR="000024AF" w:rsidRPr="002060AA" w:rsidRDefault="000024AF" w:rsidP="00025C8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060AA">
              <w:rPr>
                <w:rFonts w:ascii="Times New Roman" w:hAnsi="Times New Roman"/>
                <w:position w:val="-6"/>
                <w:sz w:val="24"/>
                <w:szCs w:val="24"/>
                <w:lang w:eastAsia="en-GB"/>
              </w:rPr>
              <w:object w:dxaOrig="600" w:dyaOrig="320" w14:anchorId="2847D64E">
                <v:shape id="_x0000_i1029" type="#_x0000_t75" style="width:29.8pt;height:16.15pt" o:ole="">
                  <v:imagedata r:id="rId19" o:title=""/>
                </v:shape>
                <o:OLEObject Type="Embed" ProgID="Equation.DSMT4" ShapeID="_x0000_i1029" DrawAspect="Content" ObjectID="_1661091785" r:id="rId20"/>
              </w:object>
            </w:r>
          </w:p>
        </w:tc>
        <w:tc>
          <w:tcPr>
            <w:tcW w:w="1607" w:type="dxa"/>
            <w:shd w:val="clear" w:color="auto" w:fill="auto"/>
            <w:vAlign w:val="center"/>
          </w:tcPr>
          <w:p w14:paraId="01D79B72" w14:textId="77777777" w:rsidR="000024AF" w:rsidRPr="002060AA" w:rsidRDefault="000024AF" w:rsidP="00025C8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2060AA">
              <w:rPr>
                <w:rFonts w:ascii="Times New Roman" w:hAnsi="Times New Roman"/>
                <w:position w:val="-6"/>
                <w:sz w:val="24"/>
                <w:szCs w:val="24"/>
                <w:lang w:eastAsia="en-GB"/>
              </w:rPr>
              <w:object w:dxaOrig="600" w:dyaOrig="260" w14:anchorId="66F54780">
                <v:shape id="_x0000_i1030" type="#_x0000_t75" style="width:29.8pt;height:13.65pt" o:ole="">
                  <v:imagedata r:id="rId21" o:title=""/>
                </v:shape>
                <o:OLEObject Type="Embed" ProgID="Equation.DSMT4" ShapeID="_x0000_i1030" DrawAspect="Content" ObjectID="_1661091786" r:id="rId22"/>
              </w:object>
            </w:r>
          </w:p>
        </w:tc>
      </w:tr>
    </w:tbl>
    <w:p w14:paraId="25401951" w14:textId="77777777" w:rsidR="000024AF" w:rsidRDefault="000024AF" w:rsidP="000024A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717EF6D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48E883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0CC11A" w14:textId="77777777" w:rsidR="000024AF" w:rsidRPr="00DC5386" w:rsidRDefault="000024AF" w:rsidP="000024A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6B086919" w14:textId="72EF4FB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6693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CB4C869" w14:textId="77777777" w:rsidR="000024AF" w:rsidRDefault="000024AF" w:rsidP="000024A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09C527D2" w14:textId="77777777" w:rsidR="008D0798" w:rsidRDefault="008D0798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28EEC7AA" w14:textId="56E1B817" w:rsidR="000024AF" w:rsidRPr="0072718D" w:rsidRDefault="006E083A" w:rsidP="000024AF">
      <w:pPr>
        <w:tabs>
          <w:tab w:val="left" w:pos="0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2C602625" wp14:editId="52BA2092">
            <wp:simplePos x="0" y="0"/>
            <wp:positionH relativeFrom="column">
              <wp:posOffset>-699135</wp:posOffset>
            </wp:positionH>
            <wp:positionV relativeFrom="paragraph">
              <wp:posOffset>-31787</wp:posOffset>
            </wp:positionV>
            <wp:extent cx="270478" cy="473336"/>
            <wp:effectExtent l="0" t="0" r="0" b="3175"/>
            <wp:wrapNone/>
            <wp:docPr id="3" name="Picture 3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6935">
        <w:rPr>
          <w:rFonts w:ascii="Times New Roman" w:hAnsi="Times New Roman"/>
          <w:b/>
          <w:bCs/>
          <w:color w:val="000000"/>
          <w:sz w:val="24"/>
          <w:szCs w:val="24"/>
        </w:rPr>
        <w:t>3</w:t>
      </w:r>
      <w:r w:rsidR="000024AF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0024AF">
        <w:rPr>
          <w:rFonts w:ascii="Times New Roman" w:hAnsi="Times New Roman"/>
          <w:color w:val="000000"/>
          <w:sz w:val="24"/>
          <w:szCs w:val="24"/>
        </w:rPr>
        <w:t xml:space="preserve">Express </w:t>
      </w:r>
      <w:r w:rsidR="000024AF" w:rsidRPr="006F7F6F">
        <w:rPr>
          <w:rFonts w:ascii="Times New Roman" w:hAnsi="Times New Roman"/>
          <w:color w:val="000000"/>
          <w:position w:val="-6"/>
          <w:sz w:val="24"/>
          <w:szCs w:val="24"/>
        </w:rPr>
        <w:object w:dxaOrig="620" w:dyaOrig="440" w14:anchorId="758275D1">
          <v:shape id="_x0000_i1031" type="#_x0000_t75" style="width:31.05pt;height:22.35pt" o:ole="">
            <v:imagedata r:id="rId23" o:title=""/>
          </v:shape>
          <o:OLEObject Type="Embed" ProgID="Equation.DSMT4" ShapeID="_x0000_i1031" DrawAspect="Content" ObjectID="_1661091787" r:id="rId24"/>
        </w:object>
      </w:r>
      <w:r w:rsidR="000024A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24AF" w:rsidRPr="00570F59">
        <w:rPr>
          <w:rFonts w:ascii="Times New Roman" w:hAnsi="Times New Roman"/>
          <w:color w:val="000000"/>
          <w:sz w:val="24"/>
          <w:szCs w:val="24"/>
        </w:rPr>
        <w:t>as a fraction.</w:t>
      </w:r>
    </w:p>
    <w:p w14:paraId="6B6E9E98" w14:textId="77777777" w:rsidR="000024AF" w:rsidRPr="00570F59" w:rsidRDefault="000024AF" w:rsidP="000024AF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You must show all your working.</w:t>
      </w:r>
    </w:p>
    <w:p w14:paraId="0DC72542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2BED0827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3F5E9C55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2BA02C64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3AD3C50E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693B83EC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2B40ECC5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74C81AF4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3BBEF73B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281F5E30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66D236A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33F47A64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450822D9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642DB479" w14:textId="77777777" w:rsidR="000024AF" w:rsidRPr="00570F59" w:rsidRDefault="000024AF" w:rsidP="000024A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14:paraId="48717766" w14:textId="649659F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Total for Question </w:t>
      </w:r>
      <w:r w:rsidR="00066935">
        <w:rPr>
          <w:rFonts w:ascii="Times New Roman" w:hAnsi="Times New Roman"/>
          <w:b/>
          <w:bCs/>
          <w:color w:val="000000"/>
          <w:sz w:val="24"/>
          <w:szCs w:val="24"/>
        </w:rPr>
        <w:t>3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3 marks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1789D285" w14:textId="77777777" w:rsidR="008D0798" w:rsidRDefault="008D0798" w:rsidP="008D079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3B5719E9" w14:textId="25313DA4" w:rsidR="008D0798" w:rsidRPr="00570F59" w:rsidRDefault="006E083A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2E524BC1" wp14:editId="498061C5">
            <wp:simplePos x="0" y="0"/>
            <wp:positionH relativeFrom="column">
              <wp:posOffset>-699247</wp:posOffset>
            </wp:positionH>
            <wp:positionV relativeFrom="paragraph">
              <wp:posOffset>175419</wp:posOffset>
            </wp:positionV>
            <wp:extent cx="270478" cy="473336"/>
            <wp:effectExtent l="0" t="0" r="0" b="3175"/>
            <wp:wrapNone/>
            <wp:docPr id="4" name="Picture 4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F5CC86" w14:textId="5E274FE7" w:rsidR="000024AF" w:rsidRPr="003D6F25" w:rsidRDefault="00066935" w:rsidP="000024AF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0024AF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024AF">
        <w:rPr>
          <w:rFonts w:ascii="Times New Roman" w:hAnsi="Times New Roman"/>
          <w:sz w:val="24"/>
          <w:szCs w:val="24"/>
          <w:lang w:eastAsia="en-GB"/>
        </w:rPr>
        <w:t xml:space="preserve">Prove algebraically that </w:t>
      </w:r>
      <w:r w:rsidR="000024AF" w:rsidRPr="00201132">
        <w:rPr>
          <w:rFonts w:ascii="Times New Roman" w:hAnsi="Times New Roman"/>
          <w:position w:val="-6"/>
          <w:sz w:val="24"/>
          <w:szCs w:val="24"/>
          <w:lang w:eastAsia="en-GB"/>
        </w:rPr>
        <w:object w:dxaOrig="600" w:dyaOrig="320" w14:anchorId="222DCB1F">
          <v:shape id="_x0000_i1032" type="#_x0000_t75" style="width:29.8pt;height:16.15pt" o:ole="">
            <v:imagedata r:id="rId25" o:title=""/>
          </v:shape>
          <o:OLEObject Type="Embed" ProgID="Equation.DSMT4" ShapeID="_x0000_i1032" DrawAspect="Content" ObjectID="_1661091788" r:id="rId26"/>
        </w:object>
      </w:r>
      <w:r w:rsidR="000024AF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0024AF" w:rsidRPr="003D6F25">
        <w:rPr>
          <w:rFonts w:ascii="Times New Roman" w:hAnsi="Times New Roman"/>
          <w:sz w:val="24"/>
          <w:szCs w:val="24"/>
          <w:lang w:eastAsia="en-GB"/>
        </w:rPr>
        <w:t>can be written as</w:t>
      </w:r>
      <w:r w:rsidR="000024AF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0024AF" w:rsidRPr="00F848C0">
        <w:rPr>
          <w:rFonts w:ascii="Times New Roman" w:hAnsi="Times New Roman"/>
          <w:position w:val="-24"/>
          <w:sz w:val="24"/>
          <w:szCs w:val="24"/>
          <w:lang w:eastAsia="en-GB"/>
        </w:rPr>
        <w:object w:dxaOrig="460" w:dyaOrig="660" w14:anchorId="51D61890">
          <v:shape id="_x0000_i1033" type="#_x0000_t75" style="width:22.35pt;height:33.5pt" o:ole="">
            <v:imagedata r:id="rId27" o:title=""/>
          </v:shape>
          <o:OLEObject Type="Embed" ProgID="Equation.DSMT4" ShapeID="_x0000_i1033" DrawAspect="Content" ObjectID="_1661091789" r:id="rId28"/>
        </w:object>
      </w:r>
    </w:p>
    <w:p w14:paraId="6AB3FC0E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5D99AF3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1A2B67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EFFE10F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96A0A10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410ED57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86E012B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F2F8AEF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DF1FB7E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749F69A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864603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38D9A6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502991C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B89EE9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8B54563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D339A70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FB8B2B9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BAD3CBF" w14:textId="77777777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00478D" w14:textId="38094AD3" w:rsidR="000024AF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66935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0FE87D7" w14:textId="77777777" w:rsidR="000024AF" w:rsidRDefault="000024AF" w:rsidP="000024A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5BF38C06" w14:textId="77777777" w:rsidR="000024AF" w:rsidRPr="003D6F25" w:rsidRDefault="000024AF" w:rsidP="000024AF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ABE2FC6" w14:textId="77777777" w:rsidR="000024AF" w:rsidRPr="00DC5386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6906367" w14:textId="77777777" w:rsidR="008D0798" w:rsidRDefault="008D079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D3B91A6" w14:textId="6D16858E" w:rsidR="000024AF" w:rsidRPr="00DC5386" w:rsidRDefault="006E083A" w:rsidP="000024AF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140E95A5" wp14:editId="5D33AF83">
            <wp:simplePos x="0" y="0"/>
            <wp:positionH relativeFrom="column">
              <wp:posOffset>-731520</wp:posOffset>
            </wp:positionH>
            <wp:positionV relativeFrom="paragraph">
              <wp:posOffset>-107577</wp:posOffset>
            </wp:positionV>
            <wp:extent cx="270478" cy="473336"/>
            <wp:effectExtent l="0" t="0" r="0" b="3175"/>
            <wp:wrapNone/>
            <wp:docPr id="6" name="Picture 6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6935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0024AF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024AF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0024AF" w:rsidRPr="00DC5386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0024AF" w:rsidRPr="007739EB">
        <w:rPr>
          <w:rFonts w:ascii="Times New Roman" w:hAnsi="Times New Roman"/>
          <w:position w:val="-6"/>
          <w:sz w:val="24"/>
          <w:szCs w:val="24"/>
          <w:lang w:eastAsia="en-GB"/>
        </w:rPr>
        <w:object w:dxaOrig="600" w:dyaOrig="320" w14:anchorId="1D791DE9">
          <v:shape id="_x0000_i1034" type="#_x0000_t75" style="width:29.8pt;height:16.15pt" o:ole="">
            <v:imagedata r:id="rId29" o:title=""/>
          </v:shape>
          <o:OLEObject Type="Embed" ProgID="Equation.DSMT4" ShapeID="_x0000_i1034" DrawAspect="Content" ObjectID="_1661091790" r:id="rId30"/>
        </w:object>
      </w:r>
    </w:p>
    <w:p w14:paraId="514F7B86" w14:textId="77777777" w:rsidR="000024AF" w:rsidRPr="00DC5386" w:rsidRDefault="000024AF" w:rsidP="000024A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Prove algebraically that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sz w:val="24"/>
          <w:szCs w:val="24"/>
          <w:lang w:eastAsia="en-GB"/>
        </w:rPr>
        <w:t xml:space="preserve">can be written as </w:t>
      </w:r>
      <w:r w:rsidRPr="000B3A9C">
        <w:rPr>
          <w:rFonts w:ascii="Times New Roman" w:hAnsi="Times New Roman"/>
          <w:position w:val="-24"/>
          <w:sz w:val="24"/>
          <w:szCs w:val="24"/>
          <w:lang w:eastAsia="en-GB"/>
        </w:rPr>
        <w:object w:dxaOrig="360" w:dyaOrig="660" w14:anchorId="4A7D4611">
          <v:shape id="_x0000_i1035" type="#_x0000_t75" style="width:18.6pt;height:33.5pt" o:ole="">
            <v:imagedata r:id="rId31" o:title=""/>
          </v:shape>
          <o:OLEObject Type="Embed" ProgID="Equation.DSMT4" ShapeID="_x0000_i1035" DrawAspect="Content" ObjectID="_1661091791" r:id="rId32"/>
        </w:object>
      </w:r>
    </w:p>
    <w:p w14:paraId="7142A4EF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BE5C30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E35E8D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AF1B24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B11EB3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BF3A525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D1380C4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03FB0A8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668BB28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E0A1C3" w14:textId="429DC059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E8DFD6" w14:textId="77777777" w:rsidR="00803DA3" w:rsidRDefault="00803DA3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6AA687E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777B85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CA7DAC" w14:textId="4B65900A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253AE6C" w14:textId="77777777" w:rsidR="00803DA3" w:rsidRDefault="00803DA3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F441FF3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8A9FD7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822F0F8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F83294B" w14:textId="77777777" w:rsidR="000024AF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5D3FBDC" w14:textId="22ECE177" w:rsidR="000024AF" w:rsidRPr="00DC5386" w:rsidRDefault="000024AF" w:rsidP="000024A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Total for Question 5 is 3 marks)</w:t>
      </w:r>
    </w:p>
    <w:p w14:paraId="7FBE0699" w14:textId="014F02A3" w:rsidR="000024AF" w:rsidRDefault="00FB2AF6" w:rsidP="000024A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001FB89" wp14:editId="22E1127A">
            <wp:simplePos x="0" y="0"/>
            <wp:positionH relativeFrom="column">
              <wp:posOffset>-725170</wp:posOffset>
            </wp:positionH>
            <wp:positionV relativeFrom="paragraph">
              <wp:posOffset>223629</wp:posOffset>
            </wp:positionV>
            <wp:extent cx="269875" cy="473075"/>
            <wp:effectExtent l="0" t="0" r="0" b="3175"/>
            <wp:wrapNone/>
            <wp:docPr id="7" name="Picture 7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875" cy="473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4AF" w:rsidRPr="00570F5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 w:rsidR="00BE7E87"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474C28FF" w14:textId="17AA74C9" w:rsidR="00803DA3" w:rsidRPr="002D0524" w:rsidRDefault="00803DA3" w:rsidP="00FB2AF6">
      <w:pPr>
        <w:tabs>
          <w:tab w:val="left" w:pos="420"/>
        </w:tabs>
        <w:autoSpaceDE w:val="0"/>
        <w:autoSpaceDN w:val="0"/>
        <w:adjustRightInd w:val="0"/>
        <w:spacing w:before="12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6</w:t>
      </w:r>
      <w:r w:rsidRPr="002D052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Pr="002D052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2D0524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Prove that the recurring decimal </w:t>
      </w:r>
      <w:r w:rsidRPr="002D0524">
        <w:rPr>
          <w:rFonts w:ascii="Times New Roman" w:eastAsia="Times New Roman" w:hAnsi="Times New Roman" w:cs="Times New Roman"/>
          <w:position w:val="-6"/>
          <w:sz w:val="24"/>
          <w:szCs w:val="24"/>
          <w:lang w:eastAsia="en-GB"/>
        </w:rPr>
        <w:object w:dxaOrig="480" w:dyaOrig="320" w14:anchorId="7E9B3597">
          <v:shape id="_x0000_i1051" type="#_x0000_t75" style="width:23.6pt;height:16.15pt" o:ole="">
            <v:imagedata r:id="rId33" o:title=""/>
          </v:shape>
          <o:OLEObject Type="Embed" ProgID="Equation.3" ShapeID="_x0000_i1051" DrawAspect="Content" ObjectID="_1661091792" r:id="rId34"/>
        </w:object>
      </w:r>
      <w:r w:rsidRPr="002D0524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has the value </w:t>
      </w:r>
      <w:r w:rsidRPr="002D0524">
        <w:rPr>
          <w:rFonts w:ascii="Times New Roman" w:eastAsia="Times New Roman" w:hAnsi="Times New Roman" w:cs="Times New Roman"/>
          <w:position w:val="-24"/>
          <w:sz w:val="24"/>
          <w:szCs w:val="24"/>
          <w:lang w:eastAsia="en-GB"/>
        </w:rPr>
        <w:object w:dxaOrig="340" w:dyaOrig="620" w14:anchorId="2363D0C0">
          <v:shape id="_x0000_i1052" type="#_x0000_t75" style="width:17.4pt;height:31.05pt" o:ole="">
            <v:imagedata r:id="rId35" o:title=""/>
          </v:shape>
          <o:OLEObject Type="Embed" ProgID="Equation.3" ShapeID="_x0000_i1052" DrawAspect="Content" ObjectID="_1661091793" r:id="rId36"/>
        </w:object>
      </w:r>
    </w:p>
    <w:p w14:paraId="4FCD90E8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C3CFF0E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B118FB4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BC2E182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E51E81C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7423045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142A673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04F86C63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962C6F0" w14:textId="58DFF5D9" w:rsidR="00803DA3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22E76F42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D76CF22" w14:textId="2F571018" w:rsidR="00803DA3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A113EAA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01F5456A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3974A2F0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A9BAA34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0DD75A4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5AF6EBDE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4DC394F1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335AD9A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1D51D4CC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</w:p>
    <w:p w14:paraId="675D6681" w14:textId="77216353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2D052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FB2AF6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6</w:t>
      </w:r>
      <w:r w:rsidRPr="002D052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2 marks)</w:t>
      </w:r>
    </w:p>
    <w:p w14:paraId="05325F40" w14:textId="77777777" w:rsidR="00803DA3" w:rsidRPr="002D0524" w:rsidRDefault="00803DA3" w:rsidP="00803DA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2D0524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35A033B" w14:textId="3E76386C" w:rsidR="002D0524" w:rsidRPr="002D0524" w:rsidRDefault="00803DA3" w:rsidP="002D0524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585F58FB" wp14:editId="2F8E9CA7">
            <wp:simplePos x="0" y="0"/>
            <wp:positionH relativeFrom="column">
              <wp:posOffset>-725214</wp:posOffset>
            </wp:positionH>
            <wp:positionV relativeFrom="paragraph">
              <wp:posOffset>794</wp:posOffset>
            </wp:positionV>
            <wp:extent cx="270478" cy="473336"/>
            <wp:effectExtent l="0" t="0" r="0" b="3175"/>
            <wp:wrapNone/>
            <wp:docPr id="8" name="Picture 8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7</w:t>
      </w:r>
      <w:r w:rsidR="002D0524" w:rsidRPr="002D0524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2D0524" w:rsidRPr="002D0524">
        <w:rPr>
          <w:rFonts w:ascii="Times New Roman" w:eastAsia="Calibri" w:hAnsi="Times New Roman" w:cs="Times New Roman"/>
          <w:sz w:val="24"/>
          <w:szCs w:val="24"/>
        </w:rPr>
        <w:t xml:space="preserve">Write </w:t>
      </w:r>
      <w:r w:rsidR="002D0524" w:rsidRPr="002D0524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440" w14:anchorId="16DC0FE2">
          <v:shape id="_x0000_i1048" type="#_x0000_t75" style="width:33.5pt;height:22.35pt" o:ole="">
            <v:imagedata r:id="rId37" o:title=""/>
          </v:shape>
          <o:OLEObject Type="Embed" ProgID="Equation.DSMT4" ShapeID="_x0000_i1048" DrawAspect="Content" ObjectID="_1661091794" r:id="rId38"/>
        </w:object>
      </w:r>
      <w:r w:rsidR="002D0524" w:rsidRPr="002D0524">
        <w:rPr>
          <w:rFonts w:ascii="Times New Roman" w:eastAsia="Calibri" w:hAnsi="Times New Roman" w:cs="Times New Roman"/>
          <w:sz w:val="24"/>
          <w:szCs w:val="24"/>
        </w:rPr>
        <w:t xml:space="preserve"> as a fraction in its simplest form.</w:t>
      </w:r>
    </w:p>
    <w:p w14:paraId="7F3AB5C3" w14:textId="77777777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A5BF70C" w14:textId="77777777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5214EEB" w14:textId="77777777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9DD52C1" w14:textId="77777777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ABC9798" w14:textId="77777777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010881F" w14:textId="77777777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542E84C" w14:textId="769E5F89" w:rsid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4C3F026" w14:textId="77777777" w:rsidR="006D4D7C" w:rsidRPr="002D0524" w:rsidRDefault="006D4D7C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2D6A00D" w14:textId="77777777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EC6D0B1" w14:textId="77777777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C40D218" w14:textId="77777777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DC8BA9B" w14:textId="77777777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8ABCEFC" w14:textId="77777777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2306AFF" w14:textId="77777777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2D0524">
        <w:rPr>
          <w:rFonts w:ascii="Times New Roman" w:eastAsia="Calibri" w:hAnsi="Times New Roman" w:cs="Times New Roman"/>
          <w:sz w:val="24"/>
          <w:szCs w:val="24"/>
        </w:rPr>
        <w:t>.........................................</w:t>
      </w:r>
    </w:p>
    <w:p w14:paraId="16857D20" w14:textId="1F664239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D052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FB2AF6">
        <w:rPr>
          <w:rFonts w:ascii="Times New Roman" w:eastAsia="Calibri" w:hAnsi="Times New Roman" w:cs="Times New Roman"/>
          <w:b/>
          <w:bCs/>
          <w:sz w:val="24"/>
          <w:szCs w:val="24"/>
        </w:rPr>
        <w:t>7</w:t>
      </w:r>
      <w:r w:rsidRPr="002D052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1A1DE8DB" w14:textId="77777777" w:rsidR="002D0524" w:rsidRPr="002D0524" w:rsidRDefault="002D0524" w:rsidP="002D052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D0524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17A194C" w14:textId="5B01F23F" w:rsidR="0007607C" w:rsidRPr="002A6B8D" w:rsidRDefault="0007607C" w:rsidP="00FB2AF6">
      <w:pPr>
        <w:tabs>
          <w:tab w:val="left" w:pos="0"/>
          <w:tab w:val="left" w:pos="426"/>
        </w:tabs>
        <w:autoSpaceDE w:val="0"/>
        <w:autoSpaceDN w:val="0"/>
        <w:adjustRightInd w:val="0"/>
        <w:spacing w:before="12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8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Prove algebraically</w:t>
      </w:r>
      <w:r>
        <w:rPr>
          <w:rFonts w:ascii="Times New Roman" w:hAnsi="Times New Roman" w:cs="Times New Roman"/>
          <w:sz w:val="24"/>
          <w:szCs w:val="24"/>
        </w:rPr>
        <w:t xml:space="preserve"> that the recurring decimal </w:t>
      </w:r>
      <w:r w:rsidRPr="000F6D33">
        <w:rPr>
          <w:rFonts w:ascii="Times New Roman" w:hAnsi="Times New Roman" w:cs="Times New Roman"/>
          <w:position w:val="-6"/>
          <w:sz w:val="24"/>
          <w:szCs w:val="24"/>
        </w:rPr>
        <w:object w:dxaOrig="640" w:dyaOrig="480" w14:anchorId="63E433ED">
          <v:shape id="_x0000_i1042" type="#_x0000_t75" style="width:31.05pt;height:23.6pt" o:ole="">
            <v:imagedata r:id="rId39" o:title=""/>
          </v:shape>
          <o:OLEObject Type="Embed" ProgID="Equation.DSMT4" ShapeID="_x0000_i1042" DrawAspect="Content" ObjectID="_1661091795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can be written as </w:t>
      </w:r>
      <w:r w:rsidRPr="000F6D33">
        <w:rPr>
          <w:rFonts w:ascii="Times New Roman" w:hAnsi="Times New Roman" w:cs="Times New Roman"/>
          <w:position w:val="-24"/>
          <w:sz w:val="24"/>
          <w:szCs w:val="24"/>
        </w:rPr>
        <w:object w:dxaOrig="460" w:dyaOrig="660" w14:anchorId="44A8F98B">
          <v:shape id="_x0000_i1043" type="#_x0000_t75" style="width:22.35pt;height:33.5pt" o:ole="">
            <v:imagedata r:id="rId41" o:title=""/>
          </v:shape>
          <o:OLEObject Type="Embed" ProgID="Equation.DSMT4" ShapeID="_x0000_i1043" DrawAspect="Content" ObjectID="_1661091796" r:id="rId42"/>
        </w:object>
      </w:r>
    </w:p>
    <w:p w14:paraId="64293D3E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D1F5C0D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71B211C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6D20677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24ECE2A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447C6F3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0A819C4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BF15B9A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5541642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5E6D0CC" w14:textId="5BE0B280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62CCA64" w14:textId="77777777" w:rsidR="006D4D7C" w:rsidRDefault="006D4D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bookmarkStart w:id="2" w:name="_GoBack"/>
      <w:bookmarkEnd w:id="2"/>
    </w:p>
    <w:p w14:paraId="72E4EE75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39D023A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96B517F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5225A97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1FA2A73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53B3E36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CCEA5E9" w14:textId="77777777" w:rsidR="0007607C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EBFDC00" w14:textId="37A88FE9" w:rsidR="0007607C" w:rsidRPr="002A6B8D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FB2AF6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3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167A552" w14:textId="77777777" w:rsidR="0007607C" w:rsidRPr="002A6B8D" w:rsidRDefault="0007607C" w:rsidP="0007607C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1C58E3B" w14:textId="77777777" w:rsidR="006D4D7C" w:rsidRDefault="006D4D7C" w:rsidP="006D4D7C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3D16B8BC" wp14:editId="770E31EE">
                <wp:simplePos x="0" y="0"/>
                <wp:positionH relativeFrom="column">
                  <wp:posOffset>0</wp:posOffset>
                </wp:positionH>
                <wp:positionV relativeFrom="paragraph">
                  <wp:posOffset>25509</wp:posOffset>
                </wp:positionV>
                <wp:extent cx="5785945" cy="0"/>
                <wp:effectExtent l="0" t="19050" r="24765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85945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AD4250" id="Straight Connector 18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2pt" to="455.6pt,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72EE5A9A" w14:textId="11011F29" w:rsidR="006D4D7C" w:rsidRPr="009253D0" w:rsidRDefault="006D4D7C" w:rsidP="006D4D7C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621963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 w:cs="Times New Roman"/>
          <w:b/>
          <w:bCs/>
          <w:sz w:val="24"/>
          <w:szCs w:val="24"/>
        </w:rPr>
        <w:t>22</w:t>
      </w:r>
    </w:p>
    <w:p w14:paraId="5FDA8B7F" w14:textId="77777777" w:rsidR="002D0524" w:rsidRPr="00C84BA8" w:rsidRDefault="002D0524" w:rsidP="00C84BA8"/>
    <w:sectPr w:rsidR="002D0524" w:rsidRPr="00C84BA8">
      <w:headerReference w:type="default" r:id="rId43"/>
      <w:footerReference w:type="default" r:id="rId4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5BB5A4" w14:textId="77777777" w:rsidR="0010374E" w:rsidRDefault="0010374E" w:rsidP="00175BBA">
      <w:r>
        <w:separator/>
      </w:r>
    </w:p>
  </w:endnote>
  <w:endnote w:type="continuationSeparator" w:id="0">
    <w:p w14:paraId="50B6F0E0" w14:textId="77777777" w:rsidR="0010374E" w:rsidRDefault="0010374E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CB7BDB" w14:textId="77777777" w:rsidR="0010374E" w:rsidRDefault="0010374E" w:rsidP="00175BBA">
      <w:r>
        <w:separator/>
      </w:r>
    </w:p>
  </w:footnote>
  <w:footnote w:type="continuationSeparator" w:id="0">
    <w:p w14:paraId="0C6D75C4" w14:textId="77777777" w:rsidR="0010374E" w:rsidRDefault="0010374E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0ACD9B62" w:rsidR="00EC44AB" w:rsidRPr="00EC44AB" w:rsidRDefault="00F942E8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F942E8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6A7B98" w:rsidRPr="006A7B98">
      <w:rPr>
        <w:rFonts w:ascii="Times New Roman" w:hAnsi="Times New Roman"/>
        <w:b/>
        <w:bCs/>
        <w:sz w:val="24"/>
        <w:szCs w:val="24"/>
      </w:rPr>
      <w:t>Recurring decimal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024AF"/>
    <w:rsid w:val="00012085"/>
    <w:rsid w:val="0001584D"/>
    <w:rsid w:val="00057B00"/>
    <w:rsid w:val="00057BD1"/>
    <w:rsid w:val="000619F2"/>
    <w:rsid w:val="00066935"/>
    <w:rsid w:val="0007607C"/>
    <w:rsid w:val="000810E8"/>
    <w:rsid w:val="000971DD"/>
    <w:rsid w:val="000A54BF"/>
    <w:rsid w:val="000C343B"/>
    <w:rsid w:val="000D5338"/>
    <w:rsid w:val="000E1411"/>
    <w:rsid w:val="000E6956"/>
    <w:rsid w:val="000F4A4E"/>
    <w:rsid w:val="000F4EF5"/>
    <w:rsid w:val="001030FC"/>
    <w:rsid w:val="0010374E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F60"/>
    <w:rsid w:val="001E5989"/>
    <w:rsid w:val="0020371A"/>
    <w:rsid w:val="00204AA8"/>
    <w:rsid w:val="002139D4"/>
    <w:rsid w:val="00222221"/>
    <w:rsid w:val="00253CFB"/>
    <w:rsid w:val="002565AE"/>
    <w:rsid w:val="002809F3"/>
    <w:rsid w:val="002A12FA"/>
    <w:rsid w:val="002A2E5C"/>
    <w:rsid w:val="002B6A35"/>
    <w:rsid w:val="002C23A5"/>
    <w:rsid w:val="002D0524"/>
    <w:rsid w:val="002D64C7"/>
    <w:rsid w:val="003034F9"/>
    <w:rsid w:val="00324619"/>
    <w:rsid w:val="00330798"/>
    <w:rsid w:val="003377BB"/>
    <w:rsid w:val="00343318"/>
    <w:rsid w:val="00346354"/>
    <w:rsid w:val="0037116D"/>
    <w:rsid w:val="00395D60"/>
    <w:rsid w:val="003C10A5"/>
    <w:rsid w:val="003F0EFF"/>
    <w:rsid w:val="00405147"/>
    <w:rsid w:val="004054AB"/>
    <w:rsid w:val="00414093"/>
    <w:rsid w:val="0042670A"/>
    <w:rsid w:val="004344B7"/>
    <w:rsid w:val="004538A5"/>
    <w:rsid w:val="00454242"/>
    <w:rsid w:val="004574F4"/>
    <w:rsid w:val="00491A00"/>
    <w:rsid w:val="004A1220"/>
    <w:rsid w:val="004B0AB9"/>
    <w:rsid w:val="004E1A95"/>
    <w:rsid w:val="00511E8A"/>
    <w:rsid w:val="005135FF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554F"/>
    <w:rsid w:val="00587B32"/>
    <w:rsid w:val="005A3C6A"/>
    <w:rsid w:val="005A5462"/>
    <w:rsid w:val="005A76DB"/>
    <w:rsid w:val="005B347C"/>
    <w:rsid w:val="005C0C10"/>
    <w:rsid w:val="005E5A3C"/>
    <w:rsid w:val="005F221E"/>
    <w:rsid w:val="00614D11"/>
    <w:rsid w:val="00615976"/>
    <w:rsid w:val="00624B01"/>
    <w:rsid w:val="00633511"/>
    <w:rsid w:val="00651689"/>
    <w:rsid w:val="00663EFE"/>
    <w:rsid w:val="00680239"/>
    <w:rsid w:val="006836D3"/>
    <w:rsid w:val="006A7B98"/>
    <w:rsid w:val="006B0B8D"/>
    <w:rsid w:val="006D1874"/>
    <w:rsid w:val="006D4D7C"/>
    <w:rsid w:val="006E083A"/>
    <w:rsid w:val="006F165A"/>
    <w:rsid w:val="006F55BF"/>
    <w:rsid w:val="006F5905"/>
    <w:rsid w:val="006F62CB"/>
    <w:rsid w:val="00723957"/>
    <w:rsid w:val="0072718D"/>
    <w:rsid w:val="00787520"/>
    <w:rsid w:val="00796BB7"/>
    <w:rsid w:val="00797E94"/>
    <w:rsid w:val="007A336F"/>
    <w:rsid w:val="007A45C8"/>
    <w:rsid w:val="007D1500"/>
    <w:rsid w:val="007E6F22"/>
    <w:rsid w:val="00803DA3"/>
    <w:rsid w:val="00814D7A"/>
    <w:rsid w:val="00827782"/>
    <w:rsid w:val="00844161"/>
    <w:rsid w:val="008B1470"/>
    <w:rsid w:val="008B7183"/>
    <w:rsid w:val="008C0A25"/>
    <w:rsid w:val="008D0798"/>
    <w:rsid w:val="008E0D99"/>
    <w:rsid w:val="008E1CF2"/>
    <w:rsid w:val="008F562D"/>
    <w:rsid w:val="009425CE"/>
    <w:rsid w:val="009602D8"/>
    <w:rsid w:val="0098358A"/>
    <w:rsid w:val="00983CB6"/>
    <w:rsid w:val="009A511D"/>
    <w:rsid w:val="009B3D82"/>
    <w:rsid w:val="009B71CF"/>
    <w:rsid w:val="00A41D2E"/>
    <w:rsid w:val="00A4282B"/>
    <w:rsid w:val="00A5611E"/>
    <w:rsid w:val="00A613C9"/>
    <w:rsid w:val="00A62749"/>
    <w:rsid w:val="00A63683"/>
    <w:rsid w:val="00A7593A"/>
    <w:rsid w:val="00AA423B"/>
    <w:rsid w:val="00AB0346"/>
    <w:rsid w:val="00AC7BA1"/>
    <w:rsid w:val="00AC7E61"/>
    <w:rsid w:val="00AE4492"/>
    <w:rsid w:val="00B25C0E"/>
    <w:rsid w:val="00B46FBE"/>
    <w:rsid w:val="00B60127"/>
    <w:rsid w:val="00B608CF"/>
    <w:rsid w:val="00B73A10"/>
    <w:rsid w:val="00B857FF"/>
    <w:rsid w:val="00BB103B"/>
    <w:rsid w:val="00BB5CB8"/>
    <w:rsid w:val="00BC7598"/>
    <w:rsid w:val="00BE409D"/>
    <w:rsid w:val="00BE7E87"/>
    <w:rsid w:val="00BF56DD"/>
    <w:rsid w:val="00C04C0A"/>
    <w:rsid w:val="00C0764A"/>
    <w:rsid w:val="00C0774A"/>
    <w:rsid w:val="00C14852"/>
    <w:rsid w:val="00C21058"/>
    <w:rsid w:val="00C24AEF"/>
    <w:rsid w:val="00C45602"/>
    <w:rsid w:val="00C50AF5"/>
    <w:rsid w:val="00C84BA8"/>
    <w:rsid w:val="00C954DE"/>
    <w:rsid w:val="00CD2689"/>
    <w:rsid w:val="00CE0BB1"/>
    <w:rsid w:val="00CE3312"/>
    <w:rsid w:val="00CE5C1A"/>
    <w:rsid w:val="00D15E05"/>
    <w:rsid w:val="00D53F97"/>
    <w:rsid w:val="00D60A85"/>
    <w:rsid w:val="00D60D1A"/>
    <w:rsid w:val="00D74713"/>
    <w:rsid w:val="00D8497C"/>
    <w:rsid w:val="00D964DE"/>
    <w:rsid w:val="00DA6A21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3682"/>
    <w:rsid w:val="00E84A66"/>
    <w:rsid w:val="00E85A89"/>
    <w:rsid w:val="00E94A19"/>
    <w:rsid w:val="00EA7115"/>
    <w:rsid w:val="00EB165D"/>
    <w:rsid w:val="00EB1AB3"/>
    <w:rsid w:val="00EB2C52"/>
    <w:rsid w:val="00EB51F7"/>
    <w:rsid w:val="00EB533B"/>
    <w:rsid w:val="00EB7DEC"/>
    <w:rsid w:val="00EC44AB"/>
    <w:rsid w:val="00ED39E1"/>
    <w:rsid w:val="00ED6321"/>
    <w:rsid w:val="00EE3D82"/>
    <w:rsid w:val="00EF2949"/>
    <w:rsid w:val="00EF7697"/>
    <w:rsid w:val="00F314E4"/>
    <w:rsid w:val="00F3473D"/>
    <w:rsid w:val="00F942E8"/>
    <w:rsid w:val="00F962C1"/>
    <w:rsid w:val="00F97122"/>
    <w:rsid w:val="00FB2285"/>
    <w:rsid w:val="00FB2AF6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5135FF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5135FF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mp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emf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emf"/><Relationship Id="rId41" Type="http://schemas.openxmlformats.org/officeDocument/2006/relationships/image" Target="media/image1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tmp"/><Relationship Id="rId22" Type="http://schemas.openxmlformats.org/officeDocument/2006/relationships/oleObject" Target="embeddings/oleObject6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DA68B9-005A-4022-9EB4-337D17DAF0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1</TotalTime>
  <Pages>5</Pages>
  <Words>467</Words>
  <Characters>266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57</cp:revision>
  <dcterms:created xsi:type="dcterms:W3CDTF">2019-10-18T05:47:00Z</dcterms:created>
  <dcterms:modified xsi:type="dcterms:W3CDTF">2020-09-08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